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D4213C" w14:textId="77777777" w:rsidR="00FC2485" w:rsidRPr="00981C58" w:rsidRDefault="00FC2485">
      <w:pPr>
        <w:jc w:val="center"/>
        <w:rPr>
          <w:rFonts w:ascii="Times New Roman" w:hAnsi="Times New Roman" w:cs="Times New Roman"/>
          <w:i/>
          <w:iCs/>
        </w:rPr>
      </w:pPr>
      <w:r w:rsidRPr="00981C58">
        <w:rPr>
          <w:rFonts w:ascii="Times New Roman" w:hAnsi="Times New Roman" w:cs="Times New Roman"/>
          <w:b/>
          <w:bCs/>
        </w:rPr>
        <w:t>Авторська довідка</w:t>
      </w:r>
    </w:p>
    <w:p w14:paraId="530BE5F2" w14:textId="076C2E90" w:rsidR="00FC2485" w:rsidRPr="00981C58" w:rsidRDefault="00FC2485">
      <w:pPr>
        <w:jc w:val="center"/>
        <w:rPr>
          <w:rFonts w:ascii="Times New Roman" w:hAnsi="Times New Roman" w:cs="Times New Roman"/>
          <w:b/>
          <w:bCs/>
        </w:rPr>
      </w:pPr>
      <w:r w:rsidRPr="00981C58">
        <w:rPr>
          <w:rFonts w:ascii="Times New Roman" w:hAnsi="Times New Roman" w:cs="Times New Roman"/>
          <w:i/>
          <w:iCs/>
        </w:rPr>
        <w:t>(</w:t>
      </w:r>
      <w:r w:rsidR="008802FE" w:rsidRPr="00981C58">
        <w:rPr>
          <w:rFonts w:ascii="Times New Roman" w:hAnsi="Times New Roman" w:cs="Times New Roman"/>
          <w:i/>
          <w:iCs/>
        </w:rPr>
        <w:t xml:space="preserve">реферату </w:t>
      </w:r>
      <w:r w:rsidR="00A02BE2" w:rsidRPr="00981C58">
        <w:rPr>
          <w:rFonts w:ascii="Times New Roman" w:hAnsi="Times New Roman" w:cs="Times New Roman"/>
          <w:i/>
          <w:iCs/>
        </w:rPr>
        <w:t>кваліфікаційної</w:t>
      </w:r>
      <w:r w:rsidR="008802FE" w:rsidRPr="00981C58">
        <w:rPr>
          <w:rFonts w:ascii="Times New Roman" w:hAnsi="Times New Roman" w:cs="Times New Roman"/>
          <w:i/>
          <w:iCs/>
        </w:rPr>
        <w:t xml:space="preserve"> роботи </w:t>
      </w:r>
      <w:r w:rsidR="00E4610D">
        <w:rPr>
          <w:rFonts w:ascii="Times New Roman" w:hAnsi="Times New Roman" w:cs="Times New Roman"/>
          <w:i/>
          <w:iCs/>
        </w:rPr>
        <w:t>бакалавра</w:t>
      </w:r>
      <w:r w:rsidRPr="00981C58">
        <w:rPr>
          <w:rFonts w:ascii="Times New Roman" w:hAnsi="Times New Roman" w:cs="Times New Roman"/>
          <w:i/>
          <w:iCs/>
        </w:rPr>
        <w:t>)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706"/>
        <w:gridCol w:w="8282"/>
      </w:tblGrid>
      <w:tr w:rsidR="004471CE" w:rsidRPr="00981C58" w14:paraId="07499EAF" w14:textId="77777777" w:rsidTr="00761679">
        <w:tc>
          <w:tcPr>
            <w:tcW w:w="0" w:type="auto"/>
          </w:tcPr>
          <w:p w14:paraId="6DE4A24D" w14:textId="3C1FA230" w:rsidR="004471CE" w:rsidRPr="00981C58" w:rsidRDefault="00B86CFA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 xml:space="preserve">Назва дипломної роботи </w:t>
            </w:r>
            <w:r w:rsidR="00E4610D">
              <w:rPr>
                <w:rFonts w:ascii="Times New Roman" w:hAnsi="Times New Roman" w:cs="Times New Roman"/>
                <w:b/>
                <w:bCs/>
              </w:rPr>
              <w:t>бакалавра</w:t>
            </w:r>
            <w:r w:rsidRPr="00981C58">
              <w:rPr>
                <w:rFonts w:ascii="Times New Roman" w:hAnsi="Times New Roman" w:cs="Times New Roman"/>
                <w:b/>
                <w:bCs/>
              </w:rPr>
              <w:t>:</w:t>
            </w:r>
          </w:p>
        </w:tc>
        <w:tc>
          <w:tcPr>
            <w:tcW w:w="0" w:type="auto"/>
          </w:tcPr>
          <w:p w14:paraId="773354D0" w14:textId="7F5D7D9E" w:rsidR="00851D7C" w:rsidRPr="00981C58" w:rsidRDefault="00A20EE8" w:rsidP="00E4610D">
            <w:pPr>
              <w:jc w:val="center"/>
              <w:rPr>
                <w:rFonts w:ascii="Times New Roman" w:hAnsi="Times New Roman" w:cs="Times New Roman"/>
              </w:rPr>
            </w:pPr>
            <w:r w:rsidRPr="00A12D63">
              <w:rPr>
                <w:sz w:val="28"/>
              </w:rPr>
              <w:t>Забезпечення надійності функціонування розподільчої мережі Збаразького РЕМ</w:t>
            </w:r>
          </w:p>
        </w:tc>
      </w:tr>
      <w:tr w:rsidR="004471CE" w:rsidRPr="00981C58" w14:paraId="18C9C617" w14:textId="77777777" w:rsidTr="00761679">
        <w:tc>
          <w:tcPr>
            <w:tcW w:w="0" w:type="auto"/>
          </w:tcPr>
          <w:p w14:paraId="2E596170" w14:textId="2050D575" w:rsidR="004471CE" w:rsidRPr="00981C58" w:rsidRDefault="00B86CFA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</w:rPr>
              <w:t>Назва (</w:t>
            </w:r>
            <w:proofErr w:type="spellStart"/>
            <w:r w:rsidRPr="00981C58">
              <w:rPr>
                <w:rFonts w:ascii="Times New Roman" w:hAnsi="Times New Roman" w:cs="Times New Roman"/>
                <w:b/>
              </w:rPr>
              <w:t>англ</w:t>
            </w:r>
            <w:proofErr w:type="spellEnd"/>
            <w:r w:rsidRPr="00981C58">
              <w:rPr>
                <w:rFonts w:ascii="Times New Roman" w:hAnsi="Times New Roman" w:cs="Times New Roman"/>
                <w:b/>
              </w:rPr>
              <w:t>.):</w:t>
            </w:r>
          </w:p>
        </w:tc>
        <w:tc>
          <w:tcPr>
            <w:tcW w:w="0" w:type="auto"/>
          </w:tcPr>
          <w:p w14:paraId="35FBD291" w14:textId="2B1E378F" w:rsidR="004471CE" w:rsidRPr="00981C58" w:rsidRDefault="00A20EE8">
            <w:pPr>
              <w:jc w:val="center"/>
              <w:rPr>
                <w:rFonts w:ascii="Times New Roman" w:hAnsi="Times New Roman" w:cs="Times New Roman"/>
              </w:rPr>
            </w:pPr>
            <w:r w:rsidRPr="00161D63">
              <w:rPr>
                <w:bCs/>
                <w:lang w:val="en-US"/>
              </w:rPr>
              <w:t xml:space="preserve">Ensuring the reliability of the distribution network of </w:t>
            </w:r>
            <w:proofErr w:type="spellStart"/>
            <w:r w:rsidRPr="00161D63">
              <w:rPr>
                <w:bCs/>
                <w:lang w:val="en-US"/>
              </w:rPr>
              <w:t>Zbarazh</w:t>
            </w:r>
            <w:proofErr w:type="spellEnd"/>
            <w:r w:rsidRPr="00161D63">
              <w:rPr>
                <w:bCs/>
                <w:lang w:val="en-US"/>
              </w:rPr>
              <w:t xml:space="preserve"> PGA</w:t>
            </w:r>
          </w:p>
        </w:tc>
      </w:tr>
      <w:tr w:rsidR="004471CE" w:rsidRPr="00981C58" w14:paraId="6B939213" w14:textId="77777777" w:rsidTr="00761679">
        <w:tc>
          <w:tcPr>
            <w:tcW w:w="0" w:type="auto"/>
          </w:tcPr>
          <w:p w14:paraId="0FC129CA" w14:textId="07A7D7FF" w:rsidR="004471CE" w:rsidRPr="00981C58" w:rsidRDefault="00B86CFA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>Освітній ступінь</w:t>
            </w:r>
          </w:p>
        </w:tc>
        <w:tc>
          <w:tcPr>
            <w:tcW w:w="0" w:type="auto"/>
          </w:tcPr>
          <w:p w14:paraId="006CDE2A" w14:textId="41AD0134" w:rsidR="004471CE" w:rsidRPr="00981C58" w:rsidRDefault="00851D7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u w:val="dotted"/>
              </w:rPr>
              <w:t>бакалавр</w:t>
            </w:r>
          </w:p>
        </w:tc>
      </w:tr>
      <w:tr w:rsidR="004471CE" w:rsidRPr="00981C58" w14:paraId="2C39DCBD" w14:textId="77777777" w:rsidTr="00761679">
        <w:tc>
          <w:tcPr>
            <w:tcW w:w="0" w:type="auto"/>
          </w:tcPr>
          <w:p w14:paraId="1757D22D" w14:textId="013DCD99" w:rsidR="004471CE" w:rsidRPr="00981C58" w:rsidRDefault="00B86CFA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>Шифр та назва спеціальності:</w:t>
            </w:r>
          </w:p>
        </w:tc>
        <w:tc>
          <w:tcPr>
            <w:tcW w:w="0" w:type="auto"/>
          </w:tcPr>
          <w:p w14:paraId="1F26BD53" w14:textId="1CB139F6" w:rsidR="004471CE" w:rsidRPr="00981C58" w:rsidRDefault="00B86CFA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Cs/>
                <w:u w:val="dotted"/>
              </w:rPr>
              <w:t>141 Електроенергетика, електротехніка та електромеханіка</w:t>
            </w:r>
          </w:p>
        </w:tc>
      </w:tr>
      <w:tr w:rsidR="004471CE" w:rsidRPr="00981C58" w14:paraId="54F65E57" w14:textId="77777777" w:rsidTr="00761679">
        <w:tc>
          <w:tcPr>
            <w:tcW w:w="0" w:type="auto"/>
          </w:tcPr>
          <w:p w14:paraId="42D6125B" w14:textId="69E42F8C" w:rsidR="004471CE" w:rsidRPr="00981C58" w:rsidRDefault="00B86CFA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>Екзаменаційна комісія:</w:t>
            </w:r>
          </w:p>
        </w:tc>
        <w:tc>
          <w:tcPr>
            <w:tcW w:w="0" w:type="auto"/>
          </w:tcPr>
          <w:p w14:paraId="298B02C7" w14:textId="25140D7F" w:rsidR="004471CE" w:rsidRPr="00981C58" w:rsidRDefault="00B86CFA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Cs/>
                <w:u w:val="dotted"/>
              </w:rPr>
              <w:t>Екзаменаційна комісія №</w:t>
            </w:r>
          </w:p>
        </w:tc>
      </w:tr>
      <w:tr w:rsidR="004471CE" w:rsidRPr="00981C58" w14:paraId="6DCD352D" w14:textId="77777777" w:rsidTr="00761679">
        <w:tc>
          <w:tcPr>
            <w:tcW w:w="0" w:type="auto"/>
          </w:tcPr>
          <w:p w14:paraId="0A8E057A" w14:textId="39348511" w:rsidR="004471CE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>Установа захисту:</w:t>
            </w:r>
          </w:p>
        </w:tc>
        <w:tc>
          <w:tcPr>
            <w:tcW w:w="0" w:type="auto"/>
          </w:tcPr>
          <w:p w14:paraId="0574D2F2" w14:textId="4D945246" w:rsidR="004471CE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Cs/>
                <w:u w:val="dotted"/>
              </w:rPr>
              <w:t>Тернопільський національний технічний університет імені Івана Пулюя</w:t>
            </w:r>
          </w:p>
        </w:tc>
      </w:tr>
      <w:tr w:rsidR="004471CE" w:rsidRPr="00981C58" w14:paraId="521D7172" w14:textId="77777777" w:rsidTr="00761679">
        <w:tc>
          <w:tcPr>
            <w:tcW w:w="0" w:type="auto"/>
          </w:tcPr>
          <w:p w14:paraId="747DE014" w14:textId="49857EB9" w:rsidR="004471CE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>Дата захисту:</w:t>
            </w:r>
          </w:p>
        </w:tc>
        <w:tc>
          <w:tcPr>
            <w:tcW w:w="0" w:type="auto"/>
          </w:tcPr>
          <w:p w14:paraId="1C0A4C4A" w14:textId="3364BC63" w:rsidR="004471CE" w:rsidRPr="00981C58" w:rsidRDefault="00A20EE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u w:val="dotted"/>
                <w:lang w:val="en-US"/>
              </w:rPr>
              <w:t>23</w:t>
            </w:r>
            <w:r w:rsidR="00D963C0" w:rsidRPr="00981C58">
              <w:rPr>
                <w:rFonts w:ascii="Times New Roman" w:hAnsi="Times New Roman" w:cs="Times New Roman"/>
                <w:u w:val="dotted"/>
              </w:rPr>
              <w:t xml:space="preserve"> </w:t>
            </w:r>
            <w:r w:rsidR="00851D7C">
              <w:rPr>
                <w:rFonts w:ascii="Times New Roman" w:hAnsi="Times New Roman" w:cs="Times New Roman"/>
                <w:u w:val="dotted"/>
              </w:rPr>
              <w:t>червня</w:t>
            </w:r>
            <w:r w:rsidR="00D963C0" w:rsidRPr="00981C58">
              <w:rPr>
                <w:rFonts w:ascii="Times New Roman" w:hAnsi="Times New Roman" w:cs="Times New Roman"/>
                <w:u w:val="dotted"/>
              </w:rPr>
              <w:t xml:space="preserve"> 202</w:t>
            </w:r>
            <w:r w:rsidR="00851D7C">
              <w:rPr>
                <w:rFonts w:ascii="Times New Roman" w:hAnsi="Times New Roman" w:cs="Times New Roman"/>
                <w:u w:val="dotted"/>
              </w:rPr>
              <w:t>2</w:t>
            </w:r>
            <w:r w:rsidR="00D963C0" w:rsidRPr="00981C58">
              <w:rPr>
                <w:rFonts w:ascii="Times New Roman" w:hAnsi="Times New Roman" w:cs="Times New Roman"/>
                <w:u w:val="dotted"/>
              </w:rPr>
              <w:t xml:space="preserve"> року</w:t>
            </w:r>
          </w:p>
        </w:tc>
      </w:tr>
      <w:tr w:rsidR="004471CE" w:rsidRPr="00981C58" w14:paraId="7EAA7967" w14:textId="77777777" w:rsidTr="00761679">
        <w:tc>
          <w:tcPr>
            <w:tcW w:w="0" w:type="auto"/>
          </w:tcPr>
          <w:p w14:paraId="4E9615F4" w14:textId="12189B17" w:rsidR="004471CE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>Місто:</w:t>
            </w:r>
          </w:p>
        </w:tc>
        <w:tc>
          <w:tcPr>
            <w:tcW w:w="0" w:type="auto"/>
          </w:tcPr>
          <w:p w14:paraId="6ED50EEC" w14:textId="464DCC39" w:rsidR="004471CE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u w:val="dotted"/>
              </w:rPr>
              <w:t>Тернопіль</w:t>
            </w:r>
          </w:p>
        </w:tc>
      </w:tr>
      <w:tr w:rsidR="00D963C0" w:rsidRPr="00981C58" w14:paraId="73EFEBB6" w14:textId="77777777" w:rsidTr="00761679">
        <w:tc>
          <w:tcPr>
            <w:tcW w:w="0" w:type="auto"/>
            <w:gridSpan w:val="2"/>
          </w:tcPr>
          <w:p w14:paraId="3C892226" w14:textId="5307D265" w:rsidR="00D963C0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>Сторінки:</w:t>
            </w:r>
          </w:p>
        </w:tc>
      </w:tr>
      <w:tr w:rsidR="00B86CFA" w:rsidRPr="00981C58" w14:paraId="136CE01F" w14:textId="77777777" w:rsidTr="00761679">
        <w:tc>
          <w:tcPr>
            <w:tcW w:w="0" w:type="auto"/>
          </w:tcPr>
          <w:p w14:paraId="56329223" w14:textId="73CBEBF5" w:rsidR="00B86CFA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Кількість сторінок дипломної роботи:</w:t>
            </w:r>
          </w:p>
        </w:tc>
        <w:tc>
          <w:tcPr>
            <w:tcW w:w="0" w:type="auto"/>
          </w:tcPr>
          <w:p w14:paraId="6D1D2DA4" w14:textId="3D2B72E6" w:rsidR="00B86CFA" w:rsidRPr="00A20EE8" w:rsidRDefault="00A20EE8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70</w:t>
            </w:r>
          </w:p>
        </w:tc>
      </w:tr>
      <w:tr w:rsidR="00B86CFA" w:rsidRPr="00981C58" w14:paraId="084DFD06" w14:textId="77777777" w:rsidTr="00761679">
        <w:tc>
          <w:tcPr>
            <w:tcW w:w="0" w:type="auto"/>
          </w:tcPr>
          <w:p w14:paraId="52DEBC55" w14:textId="5DA24B18" w:rsidR="00B86CFA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Кількість сторінок реферату:</w:t>
            </w:r>
          </w:p>
        </w:tc>
        <w:tc>
          <w:tcPr>
            <w:tcW w:w="0" w:type="auto"/>
          </w:tcPr>
          <w:p w14:paraId="45EBF620" w14:textId="3627C4E4" w:rsidR="00B86CFA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-</w:t>
            </w:r>
          </w:p>
        </w:tc>
      </w:tr>
      <w:tr w:rsidR="00D963C0" w:rsidRPr="00981C58" w14:paraId="1BC1C841" w14:textId="77777777" w:rsidTr="00761679">
        <w:tc>
          <w:tcPr>
            <w:tcW w:w="0" w:type="auto"/>
          </w:tcPr>
          <w:p w14:paraId="47713FB5" w14:textId="2923F7D8" w:rsidR="00D963C0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>УДК:</w:t>
            </w:r>
          </w:p>
        </w:tc>
        <w:tc>
          <w:tcPr>
            <w:tcW w:w="0" w:type="auto"/>
          </w:tcPr>
          <w:p w14:paraId="5EA5DAA5" w14:textId="57A9FDDB" w:rsidR="00D963C0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eastAsia="Times New Roman" w:hAnsi="Times New Roman" w:cs="Times New Roman"/>
                <w:lang w:eastAsia="uk-UA"/>
              </w:rPr>
              <w:t>621.31</w:t>
            </w:r>
          </w:p>
        </w:tc>
      </w:tr>
      <w:tr w:rsidR="00D963C0" w:rsidRPr="00981C58" w14:paraId="1428AF5A" w14:textId="77777777" w:rsidTr="00761679">
        <w:tc>
          <w:tcPr>
            <w:tcW w:w="0" w:type="auto"/>
            <w:gridSpan w:val="2"/>
          </w:tcPr>
          <w:p w14:paraId="5F49254C" w14:textId="0FF451F0" w:rsidR="00D963C0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>Автор дипломної роботи</w:t>
            </w:r>
          </w:p>
        </w:tc>
      </w:tr>
      <w:tr w:rsidR="00D963C0" w:rsidRPr="00981C58" w14:paraId="7F5D763C" w14:textId="77777777" w:rsidTr="00761679">
        <w:tc>
          <w:tcPr>
            <w:tcW w:w="0" w:type="auto"/>
          </w:tcPr>
          <w:p w14:paraId="579F3E5A" w14:textId="05318AD4" w:rsidR="00D963C0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Прізвище, ім’я, по батькові (</w:t>
            </w:r>
            <w:proofErr w:type="spellStart"/>
            <w:r w:rsidRPr="00981C58">
              <w:rPr>
                <w:rFonts w:ascii="Times New Roman" w:hAnsi="Times New Roman" w:cs="Times New Roman"/>
              </w:rPr>
              <w:t>укр</w:t>
            </w:r>
            <w:proofErr w:type="spellEnd"/>
            <w:r w:rsidRPr="00981C58">
              <w:rPr>
                <w:rFonts w:ascii="Times New Roman" w:hAnsi="Times New Roman" w:cs="Times New Roman"/>
              </w:rPr>
              <w:t>.):</w:t>
            </w:r>
          </w:p>
        </w:tc>
        <w:tc>
          <w:tcPr>
            <w:tcW w:w="0" w:type="auto"/>
          </w:tcPr>
          <w:p w14:paraId="1327F7E3" w14:textId="4C40E903" w:rsidR="00D963C0" w:rsidRPr="00981C58" w:rsidRDefault="00FC1A0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ириденко Сергій Олегович</w:t>
            </w:r>
          </w:p>
        </w:tc>
      </w:tr>
      <w:tr w:rsidR="00D963C0" w:rsidRPr="00981C58" w14:paraId="6E934AF8" w14:textId="77777777" w:rsidTr="00761679">
        <w:tc>
          <w:tcPr>
            <w:tcW w:w="0" w:type="auto"/>
          </w:tcPr>
          <w:p w14:paraId="3F8DD388" w14:textId="1B865ED2" w:rsidR="00D963C0" w:rsidRPr="00981C58" w:rsidRDefault="00D963C0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Прізвище, ім’я (</w:t>
            </w:r>
            <w:proofErr w:type="spellStart"/>
            <w:r w:rsidRPr="00981C58">
              <w:rPr>
                <w:rFonts w:ascii="Times New Roman" w:hAnsi="Times New Roman" w:cs="Times New Roman"/>
              </w:rPr>
              <w:t>англ</w:t>
            </w:r>
            <w:proofErr w:type="spellEnd"/>
            <w:r w:rsidRPr="00981C58">
              <w:rPr>
                <w:rFonts w:ascii="Times New Roman" w:hAnsi="Times New Roman" w:cs="Times New Roman"/>
              </w:rPr>
              <w:t>.):</w:t>
            </w:r>
          </w:p>
        </w:tc>
        <w:tc>
          <w:tcPr>
            <w:tcW w:w="0" w:type="auto"/>
          </w:tcPr>
          <w:p w14:paraId="3EF8EC70" w14:textId="584CD4EB" w:rsidR="00D963C0" w:rsidRPr="00981C58" w:rsidRDefault="00FC1A03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FC1A03">
              <w:rPr>
                <w:rFonts w:ascii="Times New Roman" w:hAnsi="Times New Roman" w:cs="Times New Roman"/>
              </w:rPr>
              <w:t>Svyrydenko</w:t>
            </w:r>
            <w:proofErr w:type="spellEnd"/>
            <w:r w:rsidRPr="00FC1A03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FC1A03">
              <w:rPr>
                <w:rFonts w:ascii="Times New Roman" w:hAnsi="Times New Roman" w:cs="Times New Roman"/>
              </w:rPr>
              <w:t>Serhii</w:t>
            </w:r>
            <w:proofErr w:type="spellEnd"/>
          </w:p>
        </w:tc>
      </w:tr>
      <w:tr w:rsidR="00D963C0" w:rsidRPr="00981C58" w14:paraId="0161A731" w14:textId="77777777" w:rsidTr="00761679">
        <w:tc>
          <w:tcPr>
            <w:tcW w:w="0" w:type="auto"/>
          </w:tcPr>
          <w:p w14:paraId="23AFF479" w14:textId="052EF099" w:rsidR="00D963C0" w:rsidRPr="00981C58" w:rsidRDefault="002C3AAB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</w:rPr>
              <w:t>Місце навчання (установа, факультет, місто, країна):</w:t>
            </w:r>
          </w:p>
        </w:tc>
        <w:tc>
          <w:tcPr>
            <w:tcW w:w="0" w:type="auto"/>
          </w:tcPr>
          <w:p w14:paraId="30427A7C" w14:textId="625BD17A" w:rsidR="00D963C0" w:rsidRPr="00981C58" w:rsidRDefault="002C3AAB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Cs/>
                <w:u w:val="dotted"/>
              </w:rPr>
              <w:t xml:space="preserve">Тернопільський національний технічний університет імені Івана Пулюя, факультет прикладних інформаційних технологій та </w:t>
            </w:r>
            <w:proofErr w:type="spellStart"/>
            <w:r w:rsidRPr="00981C58">
              <w:rPr>
                <w:rFonts w:ascii="Times New Roman" w:hAnsi="Times New Roman" w:cs="Times New Roman"/>
                <w:bCs/>
                <w:u w:val="dotted"/>
              </w:rPr>
              <w:t>електроінженерії</w:t>
            </w:r>
            <w:proofErr w:type="spellEnd"/>
            <w:r w:rsidRPr="00981C58">
              <w:rPr>
                <w:rFonts w:ascii="Times New Roman" w:hAnsi="Times New Roman" w:cs="Times New Roman"/>
                <w:bCs/>
                <w:u w:val="dotted"/>
              </w:rPr>
              <w:t>, Тернопіль, Україна</w:t>
            </w:r>
          </w:p>
        </w:tc>
      </w:tr>
      <w:tr w:rsidR="002C3AAB" w:rsidRPr="00981C58" w14:paraId="6FA0EDFC" w14:textId="77777777" w:rsidTr="00761679">
        <w:tc>
          <w:tcPr>
            <w:tcW w:w="0" w:type="auto"/>
            <w:gridSpan w:val="2"/>
          </w:tcPr>
          <w:p w14:paraId="2F01B59C" w14:textId="7ADE6E7A" w:rsidR="002C3AAB" w:rsidRPr="00981C58" w:rsidRDefault="002C3AAB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>Керівник</w:t>
            </w:r>
          </w:p>
        </w:tc>
      </w:tr>
      <w:tr w:rsidR="002C3AAB" w:rsidRPr="00981C58" w14:paraId="4C486909" w14:textId="77777777" w:rsidTr="00761679">
        <w:tc>
          <w:tcPr>
            <w:tcW w:w="0" w:type="auto"/>
          </w:tcPr>
          <w:p w14:paraId="7FC7039A" w14:textId="6A1DEC4F" w:rsidR="002C3AAB" w:rsidRPr="00981C58" w:rsidRDefault="002C3AAB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Прізвище, ім’я, по батькові (</w:t>
            </w:r>
            <w:proofErr w:type="spellStart"/>
            <w:r w:rsidRPr="00981C58">
              <w:rPr>
                <w:rFonts w:ascii="Times New Roman" w:hAnsi="Times New Roman" w:cs="Times New Roman"/>
              </w:rPr>
              <w:t>укр</w:t>
            </w:r>
            <w:proofErr w:type="spellEnd"/>
            <w:r w:rsidRPr="00981C58">
              <w:rPr>
                <w:rFonts w:ascii="Times New Roman" w:hAnsi="Times New Roman" w:cs="Times New Roman"/>
              </w:rPr>
              <w:t>.):</w:t>
            </w:r>
          </w:p>
        </w:tc>
        <w:tc>
          <w:tcPr>
            <w:tcW w:w="0" w:type="auto"/>
          </w:tcPr>
          <w:p w14:paraId="10E214E6" w14:textId="387EA09A" w:rsidR="002C3AAB" w:rsidRPr="00981C58" w:rsidRDefault="002C3AAB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981C58">
              <w:rPr>
                <w:rFonts w:ascii="Times New Roman" w:hAnsi="Times New Roman" w:cs="Times New Roman"/>
                <w:u w:val="dotted"/>
              </w:rPr>
              <w:t>Сисак</w:t>
            </w:r>
            <w:proofErr w:type="spellEnd"/>
            <w:r w:rsidRPr="00981C58">
              <w:rPr>
                <w:rFonts w:ascii="Times New Roman" w:hAnsi="Times New Roman" w:cs="Times New Roman"/>
                <w:u w:val="dotted"/>
              </w:rPr>
              <w:t xml:space="preserve"> Іван Михайлович</w:t>
            </w:r>
          </w:p>
        </w:tc>
      </w:tr>
      <w:tr w:rsidR="002C3AAB" w:rsidRPr="00981C58" w14:paraId="46149689" w14:textId="77777777" w:rsidTr="00761679">
        <w:tc>
          <w:tcPr>
            <w:tcW w:w="0" w:type="auto"/>
          </w:tcPr>
          <w:p w14:paraId="10F261ED" w14:textId="591EF844" w:rsidR="002C3AAB" w:rsidRPr="00981C58" w:rsidRDefault="002C3AAB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Прізвище, ім’я (</w:t>
            </w:r>
            <w:proofErr w:type="spellStart"/>
            <w:r w:rsidRPr="00981C58">
              <w:rPr>
                <w:rFonts w:ascii="Times New Roman" w:hAnsi="Times New Roman" w:cs="Times New Roman"/>
              </w:rPr>
              <w:t>англ</w:t>
            </w:r>
            <w:proofErr w:type="spellEnd"/>
            <w:r w:rsidRPr="00981C58">
              <w:rPr>
                <w:rFonts w:ascii="Times New Roman" w:hAnsi="Times New Roman" w:cs="Times New Roman"/>
              </w:rPr>
              <w:t>.):</w:t>
            </w:r>
          </w:p>
        </w:tc>
        <w:tc>
          <w:tcPr>
            <w:tcW w:w="0" w:type="auto"/>
          </w:tcPr>
          <w:p w14:paraId="3DA38AE7" w14:textId="6E6F8137" w:rsidR="002C3AAB" w:rsidRPr="00981C58" w:rsidRDefault="002C3AAB">
            <w:pPr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981C58">
              <w:rPr>
                <w:rFonts w:ascii="Times New Roman" w:hAnsi="Times New Roman" w:cs="Times New Roman"/>
                <w:u w:val="dotted"/>
              </w:rPr>
              <w:t>Sysak</w:t>
            </w:r>
            <w:proofErr w:type="spellEnd"/>
            <w:r w:rsidRPr="00981C58">
              <w:rPr>
                <w:rFonts w:ascii="Times New Roman" w:hAnsi="Times New Roman" w:cs="Times New Roman"/>
                <w:u w:val="dotted"/>
              </w:rPr>
              <w:t xml:space="preserve"> </w:t>
            </w:r>
            <w:proofErr w:type="spellStart"/>
            <w:r w:rsidRPr="00981C58">
              <w:rPr>
                <w:rFonts w:ascii="Times New Roman" w:hAnsi="Times New Roman" w:cs="Times New Roman"/>
                <w:u w:val="dotted"/>
              </w:rPr>
              <w:t>Ivan</w:t>
            </w:r>
            <w:proofErr w:type="spellEnd"/>
          </w:p>
        </w:tc>
      </w:tr>
      <w:tr w:rsidR="002C3AAB" w:rsidRPr="00981C58" w14:paraId="11C853AC" w14:textId="77777777" w:rsidTr="00761679">
        <w:tc>
          <w:tcPr>
            <w:tcW w:w="0" w:type="auto"/>
          </w:tcPr>
          <w:p w14:paraId="1EDFDEB6" w14:textId="774A3FE8" w:rsidR="002C3AAB" w:rsidRPr="00981C58" w:rsidRDefault="002C3AAB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/>
              </w:rPr>
              <w:t>Місце праці (установа, підрозділ, місто, країна):</w:t>
            </w:r>
          </w:p>
        </w:tc>
        <w:tc>
          <w:tcPr>
            <w:tcW w:w="0" w:type="auto"/>
          </w:tcPr>
          <w:p w14:paraId="0D6FB6E6" w14:textId="75A921AF" w:rsidR="002C3AAB" w:rsidRPr="00981C58" w:rsidRDefault="002C3AAB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bCs/>
                <w:u w:val="dotted"/>
              </w:rPr>
              <w:t>Тернопільський національний технічний університет імені Івана Пулюя, кафедра електричної інженерії,</w:t>
            </w:r>
            <w:r w:rsidRPr="00981C58">
              <w:rPr>
                <w:rFonts w:ascii="Times New Roman" w:hAnsi="Times New Roman" w:cs="Times New Roman"/>
                <w:u w:val="dotted"/>
              </w:rPr>
              <w:t xml:space="preserve"> </w:t>
            </w:r>
            <w:r w:rsidRPr="00981C58">
              <w:rPr>
                <w:rFonts w:ascii="Times New Roman" w:hAnsi="Times New Roman" w:cs="Times New Roman"/>
                <w:bCs/>
                <w:u w:val="dotted"/>
              </w:rPr>
              <w:t>Тернопіль, Україна</w:t>
            </w:r>
          </w:p>
        </w:tc>
      </w:tr>
      <w:tr w:rsidR="002C3AAB" w:rsidRPr="00981C58" w14:paraId="0E11658D" w14:textId="77777777" w:rsidTr="00761679">
        <w:tc>
          <w:tcPr>
            <w:tcW w:w="0" w:type="auto"/>
          </w:tcPr>
          <w:p w14:paraId="4D3EB737" w14:textId="50F1666E" w:rsidR="002C3AAB" w:rsidRPr="00981C58" w:rsidRDefault="002C3AAB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Вчене звання, науковий ступінь, посада:</w:t>
            </w:r>
          </w:p>
        </w:tc>
        <w:tc>
          <w:tcPr>
            <w:tcW w:w="0" w:type="auto"/>
          </w:tcPr>
          <w:p w14:paraId="7A0788A0" w14:textId="651C9C3E" w:rsidR="002C3AAB" w:rsidRPr="00981C58" w:rsidRDefault="002C3AAB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  <w:u w:val="dotted"/>
              </w:rPr>
              <w:t>-, кандидат технічних наук, доцент кафедри ЕІ</w:t>
            </w:r>
          </w:p>
        </w:tc>
      </w:tr>
      <w:tr w:rsidR="00A54A3D" w:rsidRPr="00981C58" w14:paraId="4BE577F1" w14:textId="77777777" w:rsidTr="00761679">
        <w:tc>
          <w:tcPr>
            <w:tcW w:w="0" w:type="auto"/>
            <w:gridSpan w:val="2"/>
          </w:tcPr>
          <w:p w14:paraId="4B245534" w14:textId="29CDE910" w:rsidR="00A54A3D" w:rsidRPr="00981C58" w:rsidRDefault="00A54A3D">
            <w:pPr>
              <w:jc w:val="center"/>
              <w:rPr>
                <w:rFonts w:ascii="Times New Roman" w:hAnsi="Times New Roman" w:cs="Times New Roman"/>
                <w:u w:val="dotted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>Рецензент</w:t>
            </w:r>
          </w:p>
        </w:tc>
      </w:tr>
      <w:tr w:rsidR="00A54A3D" w:rsidRPr="00981C58" w14:paraId="406A4AF2" w14:textId="77777777" w:rsidTr="00761679">
        <w:tc>
          <w:tcPr>
            <w:tcW w:w="0" w:type="auto"/>
          </w:tcPr>
          <w:p w14:paraId="3D374067" w14:textId="5E228723" w:rsidR="00A54A3D" w:rsidRPr="00981C58" w:rsidRDefault="00A54A3D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Прізвище, ім’я, по батькові (</w:t>
            </w:r>
            <w:proofErr w:type="spellStart"/>
            <w:r w:rsidRPr="00981C58">
              <w:rPr>
                <w:rFonts w:ascii="Times New Roman" w:hAnsi="Times New Roman" w:cs="Times New Roman"/>
              </w:rPr>
              <w:t>укр</w:t>
            </w:r>
            <w:proofErr w:type="spellEnd"/>
            <w:r w:rsidRPr="00981C58">
              <w:rPr>
                <w:rFonts w:ascii="Times New Roman" w:hAnsi="Times New Roman" w:cs="Times New Roman"/>
              </w:rPr>
              <w:t>.):</w:t>
            </w:r>
          </w:p>
        </w:tc>
        <w:tc>
          <w:tcPr>
            <w:tcW w:w="0" w:type="auto"/>
          </w:tcPr>
          <w:p w14:paraId="0BAE7FD2" w14:textId="77F728E2" w:rsidR="00A54A3D" w:rsidRPr="00981C58" w:rsidRDefault="00851D7C">
            <w:pPr>
              <w:jc w:val="center"/>
              <w:rPr>
                <w:rFonts w:ascii="Times New Roman" w:hAnsi="Times New Roman" w:cs="Times New Roman"/>
                <w:u w:val="dotted"/>
              </w:rPr>
            </w:pPr>
            <w:proofErr w:type="spellStart"/>
            <w:r>
              <w:rPr>
                <w:rFonts w:ascii="Times New Roman" w:hAnsi="Times New Roman" w:cs="Times New Roman"/>
                <w:u w:val="dotted"/>
              </w:rPr>
              <w:t>Капаціла</w:t>
            </w:r>
            <w:proofErr w:type="spellEnd"/>
            <w:r>
              <w:rPr>
                <w:rFonts w:ascii="Times New Roman" w:hAnsi="Times New Roman" w:cs="Times New Roman"/>
                <w:u w:val="dotted"/>
              </w:rPr>
              <w:t xml:space="preserve"> Юрій Богданович</w:t>
            </w:r>
          </w:p>
        </w:tc>
      </w:tr>
      <w:tr w:rsidR="00A54A3D" w:rsidRPr="00981C58" w14:paraId="1921EB17" w14:textId="77777777" w:rsidTr="00761679">
        <w:tc>
          <w:tcPr>
            <w:tcW w:w="0" w:type="auto"/>
          </w:tcPr>
          <w:p w14:paraId="48C9ED78" w14:textId="1D37225C" w:rsidR="00A54A3D" w:rsidRPr="00981C58" w:rsidRDefault="00A54A3D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Прізвище, ім’я (</w:t>
            </w:r>
            <w:proofErr w:type="spellStart"/>
            <w:r w:rsidRPr="00981C58">
              <w:rPr>
                <w:rFonts w:ascii="Times New Roman" w:hAnsi="Times New Roman" w:cs="Times New Roman"/>
              </w:rPr>
              <w:t>англ</w:t>
            </w:r>
            <w:proofErr w:type="spellEnd"/>
            <w:r w:rsidRPr="00981C58">
              <w:rPr>
                <w:rFonts w:ascii="Times New Roman" w:hAnsi="Times New Roman" w:cs="Times New Roman"/>
              </w:rPr>
              <w:t>.):</w:t>
            </w:r>
          </w:p>
        </w:tc>
        <w:tc>
          <w:tcPr>
            <w:tcW w:w="0" w:type="auto"/>
          </w:tcPr>
          <w:p w14:paraId="05A80058" w14:textId="77F9D66F" w:rsidR="00A54A3D" w:rsidRPr="00981C58" w:rsidRDefault="00851D7C">
            <w:pPr>
              <w:jc w:val="center"/>
              <w:rPr>
                <w:rFonts w:ascii="Times New Roman" w:hAnsi="Times New Roman" w:cs="Times New Roman"/>
                <w:u w:val="dotted"/>
              </w:rPr>
            </w:pPr>
            <w:proofErr w:type="spellStart"/>
            <w:r w:rsidRPr="00851D7C">
              <w:rPr>
                <w:rFonts w:ascii="Times New Roman" w:hAnsi="Times New Roman" w:cs="Times New Roman"/>
                <w:u w:val="dotted"/>
              </w:rPr>
              <w:t>Kapatsila</w:t>
            </w:r>
            <w:proofErr w:type="spellEnd"/>
            <w:r w:rsidRPr="00851D7C">
              <w:rPr>
                <w:rFonts w:ascii="Times New Roman" w:hAnsi="Times New Roman" w:cs="Times New Roman"/>
                <w:u w:val="dotted"/>
              </w:rPr>
              <w:t xml:space="preserve"> </w:t>
            </w:r>
            <w:proofErr w:type="spellStart"/>
            <w:r w:rsidRPr="00851D7C">
              <w:rPr>
                <w:rFonts w:ascii="Times New Roman" w:hAnsi="Times New Roman" w:cs="Times New Roman"/>
                <w:u w:val="dotted"/>
              </w:rPr>
              <w:t>Yurii</w:t>
            </w:r>
            <w:proofErr w:type="spellEnd"/>
          </w:p>
        </w:tc>
      </w:tr>
      <w:tr w:rsidR="00A54A3D" w:rsidRPr="00981C58" w14:paraId="6CE5B182" w14:textId="77777777" w:rsidTr="00761679">
        <w:tc>
          <w:tcPr>
            <w:tcW w:w="0" w:type="auto"/>
          </w:tcPr>
          <w:p w14:paraId="454490E5" w14:textId="32337FAB" w:rsidR="00A54A3D" w:rsidRPr="00981C58" w:rsidRDefault="00A54A3D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Місце праці (установа, підрозділ, місто, країна):</w:t>
            </w:r>
          </w:p>
        </w:tc>
        <w:tc>
          <w:tcPr>
            <w:tcW w:w="0" w:type="auto"/>
          </w:tcPr>
          <w:p w14:paraId="72777C3A" w14:textId="46A46B8A" w:rsidR="00A54A3D" w:rsidRPr="00981C58" w:rsidRDefault="00A54A3D">
            <w:pPr>
              <w:jc w:val="center"/>
              <w:rPr>
                <w:rFonts w:ascii="Times New Roman" w:hAnsi="Times New Roman" w:cs="Times New Roman"/>
                <w:u w:val="dotted"/>
              </w:rPr>
            </w:pPr>
            <w:r w:rsidRPr="00981C58">
              <w:rPr>
                <w:rFonts w:ascii="Times New Roman" w:hAnsi="Times New Roman" w:cs="Times New Roman"/>
                <w:bCs/>
                <w:u w:val="dotted"/>
              </w:rPr>
              <w:t xml:space="preserve">Тернопільський національний технічний університет імені Івана Пулюя, кафедра </w:t>
            </w:r>
            <w:r w:rsidRPr="00981C58">
              <w:rPr>
                <w:rFonts w:ascii="Times New Roman" w:hAnsi="Times New Roman" w:cs="Times New Roman"/>
                <w:i/>
                <w:u w:val="single"/>
                <w:lang w:eastAsia="uk-UA"/>
              </w:rPr>
              <w:t>автоматизації технологічних процесів і виробництв</w:t>
            </w:r>
            <w:r w:rsidRPr="00981C58">
              <w:rPr>
                <w:rFonts w:ascii="Times New Roman" w:hAnsi="Times New Roman" w:cs="Times New Roman"/>
                <w:bCs/>
                <w:u w:val="dotted"/>
              </w:rPr>
              <w:t>, Тернопіль, Україна</w:t>
            </w:r>
          </w:p>
        </w:tc>
      </w:tr>
      <w:tr w:rsidR="00A54A3D" w:rsidRPr="00981C58" w14:paraId="417D3EC4" w14:textId="77777777" w:rsidTr="00761679">
        <w:tc>
          <w:tcPr>
            <w:tcW w:w="0" w:type="auto"/>
          </w:tcPr>
          <w:p w14:paraId="6AE23713" w14:textId="5AFB64EA" w:rsidR="00A54A3D" w:rsidRPr="00981C58" w:rsidRDefault="00A54A3D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Вчене звання, науковий ступінь, посада:</w:t>
            </w:r>
          </w:p>
        </w:tc>
        <w:tc>
          <w:tcPr>
            <w:tcW w:w="0" w:type="auto"/>
          </w:tcPr>
          <w:p w14:paraId="0367D5AF" w14:textId="555183C6" w:rsidR="00A54A3D" w:rsidRPr="00981C58" w:rsidRDefault="00A54A3D">
            <w:pPr>
              <w:jc w:val="center"/>
              <w:rPr>
                <w:rFonts w:ascii="Times New Roman" w:hAnsi="Times New Roman" w:cs="Times New Roman"/>
                <w:bCs/>
                <w:u w:val="dotted"/>
              </w:rPr>
            </w:pPr>
            <w:r w:rsidRPr="00981C58">
              <w:rPr>
                <w:rFonts w:ascii="Times New Roman" w:hAnsi="Times New Roman" w:cs="Times New Roman"/>
                <w:u w:val="dotted"/>
              </w:rPr>
              <w:t xml:space="preserve">доцент, </w:t>
            </w:r>
            <w:proofErr w:type="spellStart"/>
            <w:r w:rsidRPr="00981C58">
              <w:rPr>
                <w:rFonts w:ascii="Times New Roman" w:hAnsi="Times New Roman" w:cs="Times New Roman"/>
                <w:i/>
                <w:u w:val="single"/>
              </w:rPr>
              <w:t>к.т.н</w:t>
            </w:r>
            <w:proofErr w:type="spellEnd"/>
            <w:r w:rsidRPr="00981C58">
              <w:rPr>
                <w:rFonts w:ascii="Times New Roman" w:hAnsi="Times New Roman" w:cs="Times New Roman"/>
                <w:i/>
                <w:u w:val="single"/>
              </w:rPr>
              <w:t xml:space="preserve">., доцент кафедри </w:t>
            </w:r>
            <w:r w:rsidRPr="00981C58">
              <w:rPr>
                <w:rFonts w:ascii="Times New Roman" w:hAnsi="Times New Roman" w:cs="Times New Roman"/>
                <w:i/>
                <w:u w:val="single"/>
                <w:lang w:eastAsia="uk-UA"/>
              </w:rPr>
              <w:t>автоматизації технологічних процесів і виробництв</w:t>
            </w:r>
          </w:p>
        </w:tc>
      </w:tr>
      <w:tr w:rsidR="00A54A3D" w:rsidRPr="00981C58" w14:paraId="52810090" w14:textId="77777777" w:rsidTr="00761679">
        <w:tc>
          <w:tcPr>
            <w:tcW w:w="0" w:type="auto"/>
            <w:gridSpan w:val="2"/>
          </w:tcPr>
          <w:p w14:paraId="606D0C62" w14:textId="31234747" w:rsidR="00A54A3D" w:rsidRPr="00981C58" w:rsidRDefault="00A54A3D">
            <w:pPr>
              <w:jc w:val="center"/>
              <w:rPr>
                <w:rFonts w:ascii="Times New Roman" w:hAnsi="Times New Roman" w:cs="Times New Roman"/>
                <w:bCs/>
                <w:u w:val="dotted"/>
              </w:rPr>
            </w:pPr>
            <w:r w:rsidRPr="00981C58">
              <w:rPr>
                <w:rFonts w:ascii="Times New Roman" w:hAnsi="Times New Roman" w:cs="Times New Roman"/>
                <w:b/>
                <w:bCs/>
              </w:rPr>
              <w:t>Ключові слова</w:t>
            </w:r>
          </w:p>
        </w:tc>
      </w:tr>
      <w:tr w:rsidR="00A54A3D" w:rsidRPr="00981C58" w14:paraId="37FE6836" w14:textId="77777777" w:rsidTr="00761679">
        <w:tc>
          <w:tcPr>
            <w:tcW w:w="0" w:type="auto"/>
          </w:tcPr>
          <w:p w14:paraId="39FF82E8" w14:textId="591F4C92" w:rsidR="00A54A3D" w:rsidRPr="00981C58" w:rsidRDefault="00A54A3D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українською:</w:t>
            </w:r>
          </w:p>
        </w:tc>
        <w:tc>
          <w:tcPr>
            <w:tcW w:w="0" w:type="auto"/>
          </w:tcPr>
          <w:p w14:paraId="1A4DDC05" w14:textId="2974679A" w:rsidR="00A54A3D" w:rsidRPr="00FC1A03" w:rsidRDefault="00FC1A03" w:rsidP="00425025">
            <w:pPr>
              <w:jc w:val="both"/>
              <w:rPr>
                <w:rFonts w:ascii="Times New Roman" w:hAnsi="Times New Roman" w:cs="Times New Roman"/>
                <w:bCs/>
                <w:u w:val="dotted"/>
                <w:lang w:val="ru-RU"/>
              </w:rPr>
            </w:pPr>
            <w:r w:rsidRPr="00FC1A03">
              <w:t xml:space="preserve">трансформатора підстанція, лінія </w:t>
            </w:r>
            <w:proofErr w:type="spellStart"/>
            <w:r w:rsidRPr="00FC1A03">
              <w:t>електропередач</w:t>
            </w:r>
            <w:proofErr w:type="spellEnd"/>
            <w:r w:rsidRPr="00FC1A03">
              <w:t xml:space="preserve">, трансформатор, автоматичний вимикач, трансформатор власних потреб, обмежувач </w:t>
            </w:r>
            <w:proofErr w:type="spellStart"/>
            <w:r w:rsidRPr="00FC1A03">
              <w:t>перенапруг</w:t>
            </w:r>
            <w:proofErr w:type="spellEnd"/>
          </w:p>
        </w:tc>
      </w:tr>
      <w:tr w:rsidR="00A54A3D" w:rsidRPr="00981C58" w14:paraId="58A5D873" w14:textId="77777777" w:rsidTr="00761679">
        <w:tc>
          <w:tcPr>
            <w:tcW w:w="0" w:type="auto"/>
          </w:tcPr>
          <w:p w14:paraId="1B141286" w14:textId="620CAA8F" w:rsidR="00A54A3D" w:rsidRPr="00981C58" w:rsidRDefault="00A54A3D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англійською:</w:t>
            </w:r>
          </w:p>
        </w:tc>
        <w:tc>
          <w:tcPr>
            <w:tcW w:w="0" w:type="auto"/>
          </w:tcPr>
          <w:p w14:paraId="6C1765B6" w14:textId="333875D0" w:rsidR="00A54A3D" w:rsidRPr="00FC1A03" w:rsidRDefault="00FC1A03" w:rsidP="006F40B1">
            <w:pPr>
              <w:jc w:val="both"/>
            </w:pPr>
            <w:r w:rsidRPr="00FC1A03">
              <w:t xml:space="preserve">transformer substation, power line, transformer, circuit breaker, </w:t>
            </w:r>
            <w:proofErr w:type="spellStart"/>
            <w:r w:rsidRPr="00FC1A03">
              <w:t>self-contained</w:t>
            </w:r>
            <w:proofErr w:type="spellEnd"/>
            <w:r w:rsidRPr="00FC1A03">
              <w:t xml:space="preserve"> </w:t>
            </w:r>
            <w:proofErr w:type="spellStart"/>
            <w:r w:rsidRPr="00FC1A03">
              <w:t>transformer</w:t>
            </w:r>
            <w:proofErr w:type="spellEnd"/>
            <w:r w:rsidRPr="00FC1A03">
              <w:t xml:space="preserve">, </w:t>
            </w:r>
            <w:proofErr w:type="spellStart"/>
            <w:r w:rsidRPr="00FC1A03">
              <w:t>surge</w:t>
            </w:r>
            <w:proofErr w:type="spellEnd"/>
            <w:r w:rsidRPr="00FC1A03">
              <w:t xml:space="preserve"> </w:t>
            </w:r>
            <w:proofErr w:type="spellStart"/>
            <w:r w:rsidRPr="00FC1A03">
              <w:t>arrester</w:t>
            </w:r>
            <w:proofErr w:type="spellEnd"/>
          </w:p>
        </w:tc>
      </w:tr>
      <w:tr w:rsidR="00FF37B6" w:rsidRPr="00981C58" w14:paraId="0AF4F5E7" w14:textId="77777777" w:rsidTr="00761679">
        <w:tc>
          <w:tcPr>
            <w:tcW w:w="0" w:type="auto"/>
          </w:tcPr>
          <w:p w14:paraId="3068A047" w14:textId="1F7E54B2" w:rsidR="00FF37B6" w:rsidRPr="00981C58" w:rsidRDefault="00FF37B6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t>українською:</w:t>
            </w:r>
          </w:p>
        </w:tc>
        <w:tc>
          <w:tcPr>
            <w:tcW w:w="0" w:type="auto"/>
          </w:tcPr>
          <w:p w14:paraId="38D97F49" w14:textId="217C77B7" w:rsidR="00FF37B6" w:rsidRPr="00FC1A03" w:rsidRDefault="00FC1A03" w:rsidP="00425025">
            <w:pPr>
              <w:jc w:val="both"/>
              <w:rPr>
                <w:rStyle w:val="y2iqfc"/>
                <w:rFonts w:ascii="Times New Roman" w:hAnsi="Times New Roman" w:cs="Times New Roman"/>
                <w:color w:val="202124"/>
              </w:rPr>
            </w:pPr>
            <w:r w:rsidRPr="00FC1A03">
              <w:t xml:space="preserve">Проведено аналіз ЕМ </w:t>
            </w:r>
            <w:r w:rsidRPr="00FC1A03">
              <w:rPr>
                <w:position w:val="-6"/>
              </w:rPr>
              <w:object w:dxaOrig="740" w:dyaOrig="279" w14:anchorId="3B575E9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5pt;height:14.4pt" o:ole="">
                  <v:imagedata r:id="rId4" o:title=""/>
                </v:shape>
                <o:OLEObject Type="Embed" ProgID="Equation.DSMT4" ShapeID="_x0000_i1025" DrawAspect="Content" ObjectID="_1717345161" r:id="rId5"/>
              </w:object>
            </w:r>
            <w:r w:rsidRPr="00FC1A03">
              <w:t xml:space="preserve"> Збаразького РЕМ. Проведено розрахунок навантаження трансформаторної підстанції «Кобилля» для усіх режимів роботи електричної мережі 110 кВ. Обґрунтовано побудову повітряної ЛЕП із застосуванням проводу </w:t>
            </w:r>
            <w:r w:rsidRPr="00FC1A03">
              <w:rPr>
                <w:position w:val="-6"/>
              </w:rPr>
              <w:object w:dxaOrig="1440" w:dyaOrig="300" w14:anchorId="21D4140E">
                <v:shape id="_x0000_i1026" type="#_x0000_t75" style="width:1in;height:14.4pt" o:ole="">
                  <v:imagedata r:id="rId6" o:title=""/>
                </v:shape>
                <o:OLEObject Type="Embed" ProgID="Equation.DSMT4" ShapeID="_x0000_i1026" DrawAspect="Content" ObjectID="_1717345162" r:id="rId7"/>
              </w:object>
            </w:r>
            <w:r w:rsidRPr="00FC1A03">
              <w:t xml:space="preserve">. Показано двадцять один варіант розвитку ЕМ </w:t>
            </w:r>
            <w:r w:rsidRPr="00FC1A03">
              <w:rPr>
                <w:position w:val="-6"/>
              </w:rPr>
              <w:object w:dxaOrig="720" w:dyaOrig="300" w14:anchorId="60123114">
                <v:shape id="_x0000_i1027" type="#_x0000_t75" style="width:36.95pt;height:14.4pt" o:ole="">
                  <v:imagedata r:id="rId8" o:title=""/>
                </v:shape>
                <o:OLEObject Type="Embed" ProgID="Equation.DSMT4" ShapeID="_x0000_i1027" DrawAspect="Content" ObjectID="_1717345163" r:id="rId9"/>
              </w:object>
            </w:r>
            <w:r w:rsidRPr="00FC1A03">
              <w:t xml:space="preserve"> Збаразького РЕМ. Обґрунтовано вибір трансформаторної </w:t>
            </w:r>
            <w:r w:rsidRPr="00FC1A03">
              <w:lastRenderedPageBreak/>
              <w:t xml:space="preserve">підстанції «Кобилля» </w:t>
            </w:r>
            <w:r w:rsidRPr="00FC1A03">
              <w:rPr>
                <w:bCs/>
                <w:color w:val="222222"/>
              </w:rPr>
              <w:t xml:space="preserve">прохідного типу. </w:t>
            </w:r>
            <w:r w:rsidRPr="00FC1A03">
              <w:t xml:space="preserve">Обґрунтовано встановлення трансформаторної підстанції з двома силовими трансформаторами. Потужність даної трансформаторної підстанції рівна </w:t>
            </w:r>
            <w:r w:rsidRPr="00FC1A03">
              <w:rPr>
                <w:position w:val="-6"/>
              </w:rPr>
              <w:object w:dxaOrig="840" w:dyaOrig="300" w14:anchorId="34F1BDDC">
                <v:shape id="_x0000_i1028" type="#_x0000_t75" style="width:45.1pt;height:12.5pt" o:ole="">
                  <v:imagedata r:id="rId10" o:title=""/>
                </v:shape>
                <o:OLEObject Type="Embed" ProgID="Equation.DSMT4" ShapeID="_x0000_i1028" DrawAspect="Content" ObjectID="_1717345164" r:id="rId11"/>
              </w:object>
            </w:r>
            <w:r w:rsidRPr="00FC1A03">
              <w:t xml:space="preserve">. Для проведення аналізу усталених режимів запропоновано СЗ ЕМ </w:t>
            </w:r>
            <w:r w:rsidRPr="00FC1A03">
              <w:object w:dxaOrig="740" w:dyaOrig="279" w14:anchorId="390D627C">
                <v:shape id="_x0000_i1029" type="#_x0000_t75" style="width:37.55pt;height:14.4pt" o:ole="">
                  <v:imagedata r:id="rId12" o:title=""/>
                </v:shape>
                <o:OLEObject Type="Embed" ProgID="Equation.DSMT4" ShapeID="_x0000_i1029" DrawAspect="Content" ObjectID="_1717345165" r:id="rId13"/>
              </w:object>
            </w:r>
            <w:r w:rsidRPr="00FC1A03">
              <w:t xml:space="preserve"> Збаразького РЕМ. Проведено вибір схеми електричних з’єднань для </w:t>
            </w:r>
            <w:r w:rsidRPr="00FC1A03">
              <w:object w:dxaOrig="1380" w:dyaOrig="300" w14:anchorId="5188066A">
                <v:shape id="_x0000_i1030" type="#_x0000_t75" style="width:69.5pt;height:15.05pt" o:ole="">
                  <v:imagedata r:id="rId14" o:title=""/>
                </v:shape>
                <o:OLEObject Type="Embed" ProgID="Equation.DSMT4" ShapeID="_x0000_i1030" DrawAspect="Content" ObjectID="_1717345166" r:id="rId15"/>
              </w:object>
            </w:r>
            <w:r w:rsidRPr="00FC1A03">
              <w:t xml:space="preserve"> та </w:t>
            </w:r>
            <w:r w:rsidRPr="00FC1A03">
              <w:object w:dxaOrig="1380" w:dyaOrig="300" w14:anchorId="6A6AE267">
                <v:shape id="_x0000_i1031" type="#_x0000_t75" style="width:69.5pt;height:15.05pt" o:ole="">
                  <v:imagedata r:id="rId16" o:title=""/>
                </v:shape>
                <o:OLEObject Type="Embed" ProgID="Equation.DSMT4" ShapeID="_x0000_i1031" DrawAspect="Content" ObjectID="_1717345167" r:id="rId17"/>
              </w:object>
            </w:r>
            <w:r w:rsidRPr="00FC1A03">
              <w:t>. Проведено розрахунки струмів КЗ. Показана принципова схема трансформаторної підстанції 35/10 кВ «Кобилля».</w:t>
            </w:r>
          </w:p>
        </w:tc>
      </w:tr>
      <w:tr w:rsidR="00FF37B6" w:rsidRPr="00981C58" w14:paraId="51357596" w14:textId="77777777" w:rsidTr="00761679">
        <w:tc>
          <w:tcPr>
            <w:tcW w:w="0" w:type="auto"/>
          </w:tcPr>
          <w:p w14:paraId="728A6559" w14:textId="3401957A" w:rsidR="00FF37B6" w:rsidRPr="00981C58" w:rsidRDefault="00FF37B6">
            <w:pPr>
              <w:jc w:val="center"/>
              <w:rPr>
                <w:rFonts w:ascii="Times New Roman" w:hAnsi="Times New Roman" w:cs="Times New Roman"/>
              </w:rPr>
            </w:pPr>
            <w:r w:rsidRPr="00981C58">
              <w:rPr>
                <w:rFonts w:ascii="Times New Roman" w:hAnsi="Times New Roman" w:cs="Times New Roman"/>
              </w:rPr>
              <w:lastRenderedPageBreak/>
              <w:t>англійською:</w:t>
            </w:r>
          </w:p>
        </w:tc>
        <w:tc>
          <w:tcPr>
            <w:tcW w:w="0" w:type="auto"/>
          </w:tcPr>
          <w:p w14:paraId="425EFDA5" w14:textId="3A7D17D4" w:rsidR="00FF37B6" w:rsidRPr="00981C58" w:rsidRDefault="00FC1A03" w:rsidP="00425025">
            <w:pPr>
              <w:jc w:val="both"/>
              <w:rPr>
                <w:rStyle w:val="y2iqfc"/>
                <w:rFonts w:ascii="Times New Roman" w:hAnsi="Times New Roman" w:cs="Times New Roman"/>
                <w:color w:val="202124"/>
              </w:rPr>
            </w:pP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analysis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EM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Zbarazh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REM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is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carried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out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.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load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calculation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ransformer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substation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"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Mar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"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for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all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modes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operation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110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kV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electrical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network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was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calculated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.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construction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overhead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power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lines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with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us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wir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is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substantiated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.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wenty-on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variants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EM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development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Zbarazh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REM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ar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shown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.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choic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ransformer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substation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"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Mar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"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checkpoint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yp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is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substantiated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.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Installation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a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ransformer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substation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with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wo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power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ransformers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is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substantiated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.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power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his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ransformer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substation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is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equal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.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For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analysis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steady-stat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regimes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,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Zbarazh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REM EM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is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proposed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.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choic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schem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electrical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connections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for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and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.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Short-circuit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currents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wer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calculated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.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schematic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diagram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of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h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35/10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kV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transformer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substation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"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Mare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"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is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 xml:space="preserve"> </w:t>
            </w:r>
            <w:proofErr w:type="spellStart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shown</w:t>
            </w:r>
            <w:proofErr w:type="spellEnd"/>
            <w:r w:rsidRPr="00FC1A03">
              <w:rPr>
                <w:rStyle w:val="y2iqfc"/>
                <w:rFonts w:ascii="Times New Roman" w:hAnsi="Times New Roman" w:cs="Times New Roman"/>
                <w:color w:val="202124"/>
              </w:rPr>
              <w:t>.</w:t>
            </w:r>
          </w:p>
        </w:tc>
      </w:tr>
    </w:tbl>
    <w:p w14:paraId="695220ED" w14:textId="2D04B849" w:rsidR="00342FA4" w:rsidRPr="00981C58" w:rsidRDefault="00342FA4" w:rsidP="005B7784">
      <w:pPr>
        <w:jc w:val="both"/>
        <w:rPr>
          <w:rFonts w:ascii="Times New Roman" w:hAnsi="Times New Roman" w:cs="Times New Roman"/>
          <w:u w:val="dotted"/>
        </w:rPr>
      </w:pPr>
    </w:p>
    <w:sectPr w:rsidR="00342FA4" w:rsidRPr="00981C58">
      <w:pgSz w:w="11906" w:h="16838"/>
      <w:pgMar w:top="567" w:right="567" w:bottom="567" w:left="567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Liberation Serif">
    <w:altName w:val="Times New Roman"/>
    <w:charset w:val="CC"/>
    <w:family w:val="roman"/>
    <w:pitch w:val="variable"/>
    <w:sig w:usb0="00000000" w:usb1="500078FF" w:usb2="00000021" w:usb3="00000000" w:csb0="000001BF" w:csb1="00000000"/>
  </w:font>
  <w:font w:name="Arial Unicode MS">
    <w:altName w:val="Yu Gothic"/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Liberation Sans">
    <w:charset w:val="CC"/>
    <w:family w:val="swiss"/>
    <w:pitch w:val="variable"/>
    <w:sig w:usb0="E0001AFF" w:usb1="500078FF" w:usb2="00000021" w:usb3="00000000" w:csb0="000001B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9"/>
  <w:hyphenationZone w:val="425"/>
  <w:defaultTableStyle w:val="a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compat>
    <w:spaceForUL/>
    <w:balanceSingleByteDoubleByteWidth/>
    <w:doNotLeaveBackslashAlone/>
    <w:ulTrailSpace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B2F0E"/>
    <w:rsid w:val="0007470A"/>
    <w:rsid w:val="000B3800"/>
    <w:rsid w:val="000F7A14"/>
    <w:rsid w:val="00102A70"/>
    <w:rsid w:val="001C39E9"/>
    <w:rsid w:val="002C3AAB"/>
    <w:rsid w:val="00316C1D"/>
    <w:rsid w:val="00342FA4"/>
    <w:rsid w:val="003637E3"/>
    <w:rsid w:val="0039116B"/>
    <w:rsid w:val="003A4286"/>
    <w:rsid w:val="003A5696"/>
    <w:rsid w:val="00404970"/>
    <w:rsid w:val="00425025"/>
    <w:rsid w:val="004471CE"/>
    <w:rsid w:val="004A5210"/>
    <w:rsid w:val="004C09AC"/>
    <w:rsid w:val="005B7784"/>
    <w:rsid w:val="005E1BE3"/>
    <w:rsid w:val="0061790F"/>
    <w:rsid w:val="006352DF"/>
    <w:rsid w:val="00655D02"/>
    <w:rsid w:val="006F40B1"/>
    <w:rsid w:val="00761679"/>
    <w:rsid w:val="00777C4E"/>
    <w:rsid w:val="007D7ED0"/>
    <w:rsid w:val="00851D7C"/>
    <w:rsid w:val="008802FE"/>
    <w:rsid w:val="00981C58"/>
    <w:rsid w:val="009B2F0E"/>
    <w:rsid w:val="00A02BE2"/>
    <w:rsid w:val="00A20EE8"/>
    <w:rsid w:val="00A53F9B"/>
    <w:rsid w:val="00A54A3D"/>
    <w:rsid w:val="00A62AC1"/>
    <w:rsid w:val="00A77D17"/>
    <w:rsid w:val="00AB4C3A"/>
    <w:rsid w:val="00B0784A"/>
    <w:rsid w:val="00B11240"/>
    <w:rsid w:val="00B817C6"/>
    <w:rsid w:val="00B86CFA"/>
    <w:rsid w:val="00BF49A4"/>
    <w:rsid w:val="00CA0F1E"/>
    <w:rsid w:val="00CE0BDB"/>
    <w:rsid w:val="00D23D3C"/>
    <w:rsid w:val="00D67848"/>
    <w:rsid w:val="00D93DF2"/>
    <w:rsid w:val="00D95831"/>
    <w:rsid w:val="00D963C0"/>
    <w:rsid w:val="00E01856"/>
    <w:rsid w:val="00E2122B"/>
    <w:rsid w:val="00E4610D"/>
    <w:rsid w:val="00EF7182"/>
    <w:rsid w:val="00F16920"/>
    <w:rsid w:val="00FA755C"/>
    <w:rsid w:val="00FC1627"/>
    <w:rsid w:val="00FC1A03"/>
    <w:rsid w:val="00FC2485"/>
    <w:rsid w:val="00FF37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  <w14:docId w14:val="625FF029"/>
  <w15:docId w15:val="{0509FD36-1262-48D9-926F-8473682D2A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suppressAutoHyphens/>
    </w:pPr>
    <w:rPr>
      <w:rFonts w:ascii="Liberation Serif" w:eastAsia="Arial Unicode MS" w:hAnsi="Liberation Serif" w:cs="Arial Unicode MS"/>
      <w:kern w:val="1"/>
      <w:sz w:val="24"/>
      <w:szCs w:val="24"/>
      <w:lang w:val="uk-UA" w:eastAsia="zh-CN" w:bidi="hi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Заголовок1"/>
    <w:basedOn w:val="a"/>
    <w:next w:val="a3"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styleId="a3">
    <w:name w:val="Body Text"/>
    <w:basedOn w:val="a"/>
    <w:pPr>
      <w:spacing w:after="140" w:line="288" w:lineRule="auto"/>
    </w:pPr>
  </w:style>
  <w:style w:type="paragraph" w:styleId="a4">
    <w:name w:val="List"/>
    <w:basedOn w:val="a3"/>
  </w:style>
  <w:style w:type="paragraph" w:styleId="a5">
    <w:name w:val="caption"/>
    <w:basedOn w:val="a"/>
    <w:qFormat/>
    <w:pPr>
      <w:suppressLineNumbers/>
      <w:spacing w:before="120" w:after="120"/>
    </w:pPr>
    <w:rPr>
      <w:i/>
      <w:iCs/>
    </w:rPr>
  </w:style>
  <w:style w:type="paragraph" w:customStyle="1" w:styleId="a6">
    <w:name w:val="Покажчик"/>
    <w:basedOn w:val="a"/>
    <w:pPr>
      <w:suppressLineNumbers/>
    </w:pPr>
  </w:style>
  <w:style w:type="paragraph" w:customStyle="1" w:styleId="a7">
    <w:name w:val="Вміст таблиці"/>
    <w:basedOn w:val="a"/>
    <w:pPr>
      <w:suppressLineNumbers/>
    </w:pPr>
  </w:style>
  <w:style w:type="paragraph" w:customStyle="1" w:styleId="a8">
    <w:name w:val="Заголовок таблиці"/>
    <w:basedOn w:val="a7"/>
    <w:pPr>
      <w:jc w:val="center"/>
    </w:pPr>
    <w:rPr>
      <w:b/>
      <w:bCs/>
    </w:rPr>
  </w:style>
  <w:style w:type="paragraph" w:styleId="2">
    <w:name w:val="Body Text Indent 2"/>
    <w:basedOn w:val="a"/>
    <w:link w:val="20"/>
    <w:rsid w:val="00F16920"/>
    <w:pPr>
      <w:widowControl/>
      <w:suppressAutoHyphens w:val="0"/>
      <w:spacing w:after="120" w:line="480" w:lineRule="auto"/>
      <w:ind w:left="283"/>
    </w:pPr>
    <w:rPr>
      <w:rFonts w:ascii="Times New Roman" w:eastAsia="Times New Roman" w:hAnsi="Times New Roman" w:cs="Times New Roman"/>
      <w:kern w:val="0"/>
      <w:sz w:val="28"/>
      <w:szCs w:val="20"/>
      <w:lang w:val="ru-RU" w:eastAsia="ru-RU" w:bidi="ar-SA"/>
    </w:rPr>
  </w:style>
  <w:style w:type="character" w:customStyle="1" w:styleId="20">
    <w:name w:val="Основний текст з відступом 2 Знак"/>
    <w:basedOn w:val="a0"/>
    <w:link w:val="2"/>
    <w:rsid w:val="00F16920"/>
    <w:rPr>
      <w:sz w:val="28"/>
    </w:rPr>
  </w:style>
  <w:style w:type="paragraph" w:styleId="a9">
    <w:name w:val="Title"/>
    <w:basedOn w:val="a"/>
    <w:next w:val="a"/>
    <w:link w:val="aa"/>
    <w:qFormat/>
    <w:rsid w:val="00342FA4"/>
    <w:pPr>
      <w:contextualSpacing/>
    </w:pPr>
    <w:rPr>
      <w:rFonts w:asciiTheme="majorHAnsi" w:eastAsiaTheme="majorEastAsia" w:hAnsiTheme="majorHAnsi" w:cs="Mangal"/>
      <w:spacing w:val="-10"/>
      <w:kern w:val="28"/>
      <w:sz w:val="56"/>
      <w:szCs w:val="50"/>
    </w:rPr>
  </w:style>
  <w:style w:type="character" w:customStyle="1" w:styleId="aa">
    <w:name w:val="Назва Знак"/>
    <w:basedOn w:val="a0"/>
    <w:link w:val="a9"/>
    <w:rsid w:val="00342FA4"/>
    <w:rPr>
      <w:rFonts w:asciiTheme="majorHAnsi" w:eastAsiaTheme="majorEastAsia" w:hAnsiTheme="majorHAnsi" w:cs="Mangal"/>
      <w:spacing w:val="-10"/>
      <w:kern w:val="28"/>
      <w:sz w:val="56"/>
      <w:szCs w:val="50"/>
      <w:lang w:val="uk-UA" w:eastAsia="zh-CN" w:bidi="hi-IN"/>
    </w:rPr>
  </w:style>
  <w:style w:type="paragraph" w:styleId="ab">
    <w:name w:val="Balloon Text"/>
    <w:basedOn w:val="a"/>
    <w:link w:val="ac"/>
    <w:semiHidden/>
    <w:unhideWhenUsed/>
    <w:rsid w:val="00E2122B"/>
    <w:rPr>
      <w:rFonts w:ascii="Segoe UI" w:hAnsi="Segoe UI" w:cs="Mangal"/>
      <w:sz w:val="18"/>
      <w:szCs w:val="16"/>
    </w:rPr>
  </w:style>
  <w:style w:type="character" w:customStyle="1" w:styleId="ac">
    <w:name w:val="Текст у виносці Знак"/>
    <w:basedOn w:val="a0"/>
    <w:link w:val="ab"/>
    <w:semiHidden/>
    <w:rsid w:val="00E2122B"/>
    <w:rPr>
      <w:rFonts w:ascii="Segoe UI" w:eastAsia="Arial Unicode MS" w:hAnsi="Segoe UI" w:cs="Mangal"/>
      <w:kern w:val="1"/>
      <w:sz w:val="18"/>
      <w:szCs w:val="16"/>
      <w:lang w:val="uk-UA" w:eastAsia="zh-CN" w:bidi="hi-IN"/>
    </w:rPr>
  </w:style>
  <w:style w:type="character" w:customStyle="1" w:styleId="jlqj4b">
    <w:name w:val="jlqj4b"/>
    <w:basedOn w:val="a0"/>
    <w:rsid w:val="00AB4C3A"/>
  </w:style>
  <w:style w:type="paragraph" w:styleId="HTML">
    <w:name w:val="HTML Preformatted"/>
    <w:basedOn w:val="a"/>
    <w:link w:val="HTML0"/>
    <w:uiPriority w:val="99"/>
    <w:unhideWhenUsed/>
    <w:rsid w:val="00A62AC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eastAsia="Times New Roman" w:hAnsi="Courier New" w:cs="Courier New"/>
      <w:kern w:val="0"/>
      <w:sz w:val="20"/>
      <w:szCs w:val="20"/>
      <w:lang w:eastAsia="uk-UA" w:bidi="ar-SA"/>
    </w:rPr>
  </w:style>
  <w:style w:type="character" w:customStyle="1" w:styleId="HTML0">
    <w:name w:val="Стандартний HTML Знак"/>
    <w:basedOn w:val="a0"/>
    <w:link w:val="HTML"/>
    <w:uiPriority w:val="99"/>
    <w:rsid w:val="00A62AC1"/>
    <w:rPr>
      <w:rFonts w:ascii="Courier New" w:hAnsi="Courier New" w:cs="Courier New"/>
      <w:lang w:val="uk-UA" w:eastAsia="uk-UA"/>
    </w:rPr>
  </w:style>
  <w:style w:type="character" w:customStyle="1" w:styleId="y2iqfc">
    <w:name w:val="y2iqfc"/>
    <w:basedOn w:val="a0"/>
    <w:rsid w:val="005E1BE3"/>
  </w:style>
  <w:style w:type="table" w:styleId="ad">
    <w:name w:val="Table Grid"/>
    <w:basedOn w:val="a1"/>
    <w:rsid w:val="004471C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916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3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84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44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56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21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700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6750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67281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73016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50004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525008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27050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311662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0" w:color="DADCE0"/>
                                        <w:right w:val="none" w:sz="0" w:space="0" w:color="auto"/>
                                      </w:divBdr>
                                      <w:divsChild>
                                        <w:div w:id="92965964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4199049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176437409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11489375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7911838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704952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194958309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1792895146">
                              <w:marLeft w:val="0"/>
                              <w:marRight w:val="0"/>
                              <w:marTop w:val="10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363649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409970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2446080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9347822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710417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20383865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47443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7394982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3524729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4856356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63932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80982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273722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96796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17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2</Pages>
  <Words>2440</Words>
  <Characters>1392</Characters>
  <Application>Microsoft Office Word</Application>
  <DocSecurity>0</DocSecurity>
  <Lines>11</Lines>
  <Paragraphs>7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TNTU</Company>
  <LinksUpToDate>false</LinksUpToDate>
  <CharactersWithSpaces>38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ot</dc:creator>
  <cp:lastModifiedBy>SIM</cp:lastModifiedBy>
  <cp:revision>39</cp:revision>
  <cp:lastPrinted>2019-12-18T08:43:00Z</cp:lastPrinted>
  <dcterms:created xsi:type="dcterms:W3CDTF">2018-12-12T07:39:00Z</dcterms:created>
  <dcterms:modified xsi:type="dcterms:W3CDTF">2022-06-21T16:33:00Z</dcterms:modified>
</cp:coreProperties>
</file>